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0942A57" w14:textId="6A9C5E9B" w:rsidR="000857F6" w:rsidRPr="000E52CE" w:rsidRDefault="008A5A79" w:rsidP="000857F6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P</w:t>
      </w:r>
      <w:r w:rsidR="000857F6" w:rsidRPr="000E52CE">
        <w:rPr>
          <w:rFonts w:ascii="Times New Roman" w:eastAsiaTheme="majorEastAsia" w:hAnsi="Times New Roman" w:cs="Times New Roman"/>
          <w:sz w:val="28"/>
          <w:szCs w:val="28"/>
        </w:rPr>
        <w:t>-</w:t>
      </w:r>
      <w:r w:rsidR="00ED42B7" w:rsidRPr="000E52CE">
        <w:rPr>
          <w:rFonts w:ascii="Times New Roman" w:eastAsiaTheme="majorEastAsia" w:hAnsi="Times New Roman" w:cs="Times New Roman"/>
          <w:sz w:val="28"/>
          <w:szCs w:val="28"/>
        </w:rPr>
        <w:t>th Order</w:t>
      </w:r>
      <w:r w:rsidR="000857F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win support vector machine</w:t>
      </w:r>
    </w:p>
    <w:p w14:paraId="5A317757" w14:textId="699850B4" w:rsidR="0026749C" w:rsidRPr="000E52CE" w:rsidRDefault="0026749C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ABSTRACT</w:t>
      </w:r>
    </w:p>
    <w:p w14:paraId="56A3C7CD" w14:textId="2DE7FA85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ab/>
        <w:t xml:space="preserve"> In this </w:t>
      </w:r>
      <w:r w:rsidR="00075C2C" w:rsidRPr="000E52CE">
        <w:rPr>
          <w:rFonts w:ascii="Times New Roman" w:eastAsiaTheme="majorEastAsia" w:hAnsi="Times New Roman" w:cs="Times New Roman"/>
          <w:sz w:val="28"/>
          <w:szCs w:val="28"/>
        </w:rPr>
        <w:t>paper,</w:t>
      </w:r>
      <w:r w:rsidR="003F3AA1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 new robust twin support vector machine via p-Order </w:t>
      </w:r>
      <w:r w:rsidR="00F92FCC" w:rsidRPr="000E52CE">
        <w:rPr>
          <w:rFonts w:ascii="Times New Roman" w:eastAsiaTheme="majorEastAsia" w:hAnsi="Times New Roman" w:cs="Times New Roman"/>
          <w:sz w:val="28"/>
          <w:szCs w:val="28"/>
        </w:rPr>
        <w:t>optimized algorithm</w:t>
      </w:r>
      <w:r w:rsidR="0061164D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was proposed</w:t>
      </w:r>
      <w:r w:rsidR="00F92FCC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ED576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3729B8" w:rsidRPr="000E52CE">
        <w:rPr>
          <w:rFonts w:ascii="Times New Roman" w:eastAsiaTheme="majorEastAsia" w:hAnsi="Times New Roman" w:cs="Times New Roman"/>
          <w:sz w:val="28"/>
          <w:szCs w:val="28"/>
        </w:rPr>
        <w:t>We improved the TWSVM algorithm by iterative method. Theoretical support shows that iterative method is effective in the solution to improve TWSVM via p-th order of the L2-norm distances.</w:t>
      </w:r>
      <w:r w:rsidR="00FF5CC6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 large number of experiments show that </w:t>
      </w:r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>p-th order twin support vector machine</w:t>
      </w:r>
      <w:r w:rsidR="003639A1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>(PTWSVM)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can </w:t>
      </w:r>
      <w:r w:rsidR="000463B8" w:rsidRPr="000E52CE">
        <w:rPr>
          <w:rFonts w:ascii="Times New Roman" w:eastAsiaTheme="majorEastAsia" w:hAnsi="Times New Roman" w:cs="Times New Roman"/>
          <w:sz w:val="28"/>
          <w:szCs w:val="28"/>
        </w:rPr>
        <w:t>process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he noise data and has a better accuracy</w:t>
      </w:r>
      <w:r w:rsidR="00FD7EAD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4C094343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A6647C5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60DC1B1E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70943D5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6BC1C59" w14:textId="7DD1796F" w:rsidR="0026749C" w:rsidRPr="000E52CE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Introduction</w:t>
      </w:r>
    </w:p>
    <w:p w14:paraId="3C667293" w14:textId="511D7109" w:rsidR="002C3116" w:rsidRPr="000E52CE" w:rsidRDefault="0041104E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 xml:space="preserve">Support vector machine has been a </w:t>
      </w:r>
      <w:r w:rsidR="00EF6634" w:rsidRPr="000E52CE">
        <w:rPr>
          <w:rFonts w:ascii="Times New Roman" w:hAnsi="Times New Roman" w:cs="Times New Roman"/>
          <w:sz w:val="28"/>
          <w:szCs w:val="28"/>
        </w:rPr>
        <w:t xml:space="preserve">vital method for pattern </w:t>
      </w:r>
      <w:r w:rsidRPr="000E52CE">
        <w:rPr>
          <w:rFonts w:ascii="Times New Roman" w:hAnsi="Times New Roman" w:cs="Times New Roman"/>
          <w:sz w:val="28"/>
          <w:szCs w:val="28"/>
        </w:rPr>
        <w:t>classification</w:t>
      </w:r>
      <w:r w:rsidR="0028292B" w:rsidRPr="000E52CE">
        <w:rPr>
          <w:rFonts w:ascii="Times New Roman" w:hAnsi="Times New Roman" w:cs="Times New Roman"/>
          <w:sz w:val="28"/>
          <w:szCs w:val="28"/>
        </w:rPr>
        <w:t xml:space="preserve"> in the last decade.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The standard Support vector machine</w:t>
      </w:r>
      <w:r w:rsidR="007B725E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2C3116" w:rsidRPr="000E52CE">
        <w:rPr>
          <w:rFonts w:ascii="Times New Roman" w:hAnsi="Times New Roman" w:cs="Times New Roman"/>
          <w:sz w:val="28"/>
          <w:szCs w:val="28"/>
        </w:rPr>
        <w:t>devote</w:t>
      </w:r>
      <w:r w:rsidR="00B93B1E" w:rsidRPr="000E52CE">
        <w:rPr>
          <w:rFonts w:ascii="Times New Roman" w:hAnsi="Times New Roman" w:cs="Times New Roman"/>
          <w:sz w:val="28"/>
          <w:szCs w:val="28"/>
        </w:rPr>
        <w:t>s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to get a</w:t>
      </w:r>
      <w:r w:rsidR="00B32B10" w:rsidRPr="000E52CE">
        <w:rPr>
          <w:rFonts w:ascii="Times New Roman" w:hAnsi="Times New Roman" w:cs="Times New Roman"/>
          <w:sz w:val="28"/>
          <w:szCs w:val="28"/>
        </w:rPr>
        <w:t>n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optimal separating hyper</w:t>
      </w:r>
      <w:r w:rsidR="00B32B10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plane that </w:t>
      </w:r>
      <w:r w:rsidR="00DE1D25" w:rsidRPr="000E52CE">
        <w:rPr>
          <w:rFonts w:ascii="Times New Roman" w:hAnsi="Times New Roman" w:cs="Times New Roman"/>
          <w:sz w:val="28"/>
          <w:szCs w:val="28"/>
        </w:rPr>
        <w:t>has the max ma</w:t>
      </w:r>
      <w:r w:rsidR="00AF4EC0" w:rsidRPr="000E52CE">
        <w:rPr>
          <w:rFonts w:ascii="Times New Roman" w:hAnsi="Times New Roman" w:cs="Times New Roman"/>
          <w:sz w:val="28"/>
          <w:szCs w:val="28"/>
        </w:rPr>
        <w:t>rgin between the two</w:t>
      </w:r>
      <w:r w:rsidR="008C21C6" w:rsidRPr="000E52CE">
        <w:rPr>
          <w:rFonts w:ascii="Times New Roman" w:hAnsi="Times New Roman" w:cs="Times New Roman"/>
          <w:sz w:val="28"/>
          <w:szCs w:val="28"/>
        </w:rPr>
        <w:t xml:space="preserve"> data</w:t>
      </w:r>
      <w:r w:rsidR="00AF4EC0" w:rsidRPr="000E52CE">
        <w:rPr>
          <w:rFonts w:ascii="Times New Roman" w:hAnsi="Times New Roman" w:cs="Times New Roman"/>
          <w:sz w:val="28"/>
          <w:szCs w:val="28"/>
        </w:rPr>
        <w:t xml:space="preserve"> sets</w:t>
      </w:r>
      <w:r w:rsidR="008C21C6" w:rsidRPr="000E52CE">
        <w:rPr>
          <w:rFonts w:ascii="Times New Roman" w:hAnsi="Times New Roman" w:cs="Times New Roman"/>
          <w:sz w:val="28"/>
          <w:szCs w:val="28"/>
        </w:rPr>
        <w:t>.</w:t>
      </w:r>
      <w:r w:rsidR="007E6AE4" w:rsidRPr="000E52CE">
        <w:rPr>
          <w:rFonts w:ascii="Times New Roman" w:hAnsi="Times New Roman" w:cs="Times New Roman"/>
          <w:sz w:val="28"/>
          <w:szCs w:val="28"/>
        </w:rPr>
        <w:t xml:space="preserve"> In 2001, </w:t>
      </w:r>
      <w:r w:rsidR="00C0007B" w:rsidRPr="000E52CE">
        <w:rPr>
          <w:rFonts w:ascii="Times New Roman" w:hAnsi="Times New Roman" w:cs="Times New Roman"/>
          <w:sz w:val="28"/>
          <w:szCs w:val="28"/>
        </w:rPr>
        <w:t xml:space="preserve">G.Fungand and O.L.Mangasarian proposed </w:t>
      </w:r>
      <w:r w:rsidR="00906A8C" w:rsidRPr="000E52CE">
        <w:rPr>
          <w:rFonts w:ascii="Times New Roman" w:hAnsi="Times New Roman" w:cs="Times New Roman"/>
          <w:sz w:val="28"/>
          <w:szCs w:val="28"/>
        </w:rPr>
        <w:t>a algorithm</w:t>
      </w:r>
      <w:r w:rsidR="00906A8C" w:rsidRPr="000E52CE">
        <w:rPr>
          <w:rFonts w:ascii="Times New Roman" w:hAnsi="Times New Roman" w:cs="Times New Roman"/>
          <w:color w:val="252525"/>
          <w:kern w:val="0"/>
          <w:sz w:val="28"/>
          <w:szCs w:val="28"/>
        </w:rPr>
        <w:t xml:space="preserve"> that </w:t>
      </w:r>
      <w:r w:rsidR="00C0007B" w:rsidRPr="000E52CE">
        <w:rPr>
          <w:rFonts w:ascii="Times New Roman" w:hAnsi="Times New Roman" w:cs="Times New Roman"/>
          <w:sz w:val="28"/>
          <w:szCs w:val="28"/>
        </w:rPr>
        <w:t xml:space="preserve">two parallel planes </w:t>
      </w:r>
      <w:r w:rsidR="009F30F7" w:rsidRPr="000E52CE">
        <w:rPr>
          <w:rFonts w:ascii="Times New Roman" w:hAnsi="Times New Roman" w:cs="Times New Roman"/>
          <w:sz w:val="28"/>
          <w:szCs w:val="28"/>
        </w:rPr>
        <w:t>are pushed apart as far as possible to classify points.</w:t>
      </w:r>
      <w:r w:rsidR="006E2721" w:rsidRPr="000E52CE">
        <w:rPr>
          <w:rFonts w:ascii="Times New Roman" w:hAnsi="Times New Roman" w:cs="Times New Roman"/>
          <w:sz w:val="28"/>
          <w:szCs w:val="28"/>
        </w:rPr>
        <w:t xml:space="preserve"> In 2007,O.L. Mangasarian and E.W.Wild proposed a nonparallel plane classifier for binary data via generalized eigenvalue.</w:t>
      </w:r>
    </w:p>
    <w:p w14:paraId="28FB70A7" w14:textId="33435EBB" w:rsidR="00851264" w:rsidRPr="000E52CE" w:rsidRDefault="00851264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Different from PSVM and GEPSVM,</w:t>
      </w:r>
      <w:r w:rsidR="00EA14DE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a new nonparallel plane classifier term</w:t>
      </w:r>
      <w:r w:rsidR="00EA14DE" w:rsidRPr="000E52CE">
        <w:rPr>
          <w:rFonts w:ascii="Times New Roman" w:hAnsi="Times New Roman" w:cs="Times New Roman"/>
          <w:sz w:val="28"/>
          <w:szCs w:val="28"/>
        </w:rPr>
        <w:t>e</w:t>
      </w:r>
      <w:r w:rsidRPr="000E52CE">
        <w:rPr>
          <w:rFonts w:ascii="Times New Roman" w:hAnsi="Times New Roman" w:cs="Times New Roman"/>
          <w:sz w:val="28"/>
          <w:szCs w:val="28"/>
        </w:rPr>
        <w:t>d as the Twin Support Vector Machine</w:t>
      </w:r>
      <w:r w:rsidR="00A94592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(TWSVM).</w:t>
      </w:r>
      <w:r w:rsidR="002249A0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A94592" w:rsidRPr="000E52CE">
        <w:rPr>
          <w:rFonts w:ascii="Times New Roman" w:hAnsi="Times New Roman" w:cs="Times New Roman"/>
          <w:sz w:val="28"/>
          <w:szCs w:val="28"/>
        </w:rPr>
        <w:t>It solves a pair of quadratic programming problems.</w:t>
      </w:r>
    </w:p>
    <w:p w14:paraId="2435F029" w14:textId="7C20CD12" w:rsidR="004E0E4F" w:rsidRPr="000E52CE" w:rsidRDefault="00227B55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In this paper</w:t>
      </w:r>
      <w:r w:rsidR="004A10D1" w:rsidRPr="000E52CE">
        <w:rPr>
          <w:rFonts w:ascii="Times New Roman" w:hAnsi="Times New Roman" w:cs="Times New Roman"/>
          <w:sz w:val="28"/>
          <w:szCs w:val="28"/>
        </w:rPr>
        <w:t>,</w:t>
      </w:r>
      <w:r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4A10D1" w:rsidRPr="000E52CE">
        <w:rPr>
          <w:rFonts w:ascii="Times New Roman" w:hAnsi="Times New Roman" w:cs="Times New Roman"/>
          <w:sz w:val="28"/>
          <w:szCs w:val="28"/>
        </w:rPr>
        <w:t xml:space="preserve">we are absorbed in the problem of </w:t>
      </w:r>
      <w:r w:rsidR="000E5138" w:rsidRPr="000E52CE">
        <w:rPr>
          <w:rFonts w:ascii="Times New Roman" w:hAnsi="Times New Roman" w:cs="Times New Roman"/>
          <w:sz w:val="28"/>
          <w:szCs w:val="28"/>
        </w:rPr>
        <w:t>higher precision</w:t>
      </w:r>
      <w:r w:rsidR="004A10D1" w:rsidRPr="000E52CE">
        <w:rPr>
          <w:rFonts w:ascii="Times New Roman" w:hAnsi="Times New Roman" w:cs="Times New Roman"/>
          <w:sz w:val="28"/>
          <w:szCs w:val="28"/>
        </w:rPr>
        <w:t xml:space="preserve"> TWSVM </w:t>
      </w:r>
      <w:r w:rsidR="004D70BA" w:rsidRPr="000E52CE">
        <w:rPr>
          <w:rFonts w:ascii="Times New Roman" w:hAnsi="Times New Roman" w:cs="Times New Roman"/>
          <w:sz w:val="28"/>
          <w:szCs w:val="28"/>
        </w:rPr>
        <w:t>on normal data set</w:t>
      </w:r>
      <w:r w:rsidR="004A10D1" w:rsidRPr="000E52CE">
        <w:rPr>
          <w:rFonts w:ascii="Times New Roman" w:hAnsi="Times New Roman" w:cs="Times New Roman"/>
          <w:sz w:val="28"/>
          <w:szCs w:val="28"/>
        </w:rPr>
        <w:t>.</w:t>
      </w:r>
      <w:r w:rsidR="00593D21" w:rsidRPr="000E52CE">
        <w:rPr>
          <w:rFonts w:ascii="Times New Roman" w:hAnsi="Times New Roman" w:cs="Times New Roman"/>
          <w:sz w:val="28"/>
          <w:szCs w:val="28"/>
        </w:rPr>
        <w:t xml:space="preserve"> In classical TWSVM, we are willing to minimize the distance with the squared </w:t>
      </w:r>
      <m:oMath>
        <m:r>
          <w:rPr>
            <w:rFonts w:ascii="Cambria Math" w:hAnsi="Cambria Math" w:cs="Times New Roman"/>
            <w:sz w:val="28"/>
            <w:szCs w:val="28"/>
          </w:rPr>
          <m:t>l2-norm</m:t>
        </m:r>
      </m:oMath>
      <w:r w:rsidR="00593D21" w:rsidRPr="000E52CE">
        <w:rPr>
          <w:rFonts w:ascii="Times New Roman" w:hAnsi="Times New Roman" w:cs="Times New Roman"/>
          <w:sz w:val="28"/>
          <w:szCs w:val="28"/>
        </w:rPr>
        <w:t xml:space="preserve"> distance</w:t>
      </w:r>
      <w:r w:rsidR="00133E39" w:rsidRPr="000E52CE">
        <w:rPr>
          <w:rFonts w:ascii="Times New Roman" w:hAnsi="Times New Roman" w:cs="Times New Roman"/>
          <w:sz w:val="28"/>
          <w:szCs w:val="28"/>
        </w:rPr>
        <w:t>.</w:t>
      </w:r>
      <w:r w:rsidR="00124596" w:rsidRPr="000E52CE">
        <w:rPr>
          <w:rFonts w:ascii="Times New Roman" w:hAnsi="Times New Roman" w:cs="Times New Roman"/>
          <w:sz w:val="28"/>
          <w:szCs w:val="28"/>
        </w:rPr>
        <w:t xml:space="preserve"> As we know, normal points </w:t>
      </w:r>
      <w:r w:rsidR="00ED2743" w:rsidRPr="000E52CE">
        <w:rPr>
          <w:rFonts w:ascii="Times New Roman" w:hAnsi="Times New Roman" w:cs="Times New Roman"/>
          <w:sz w:val="28"/>
          <w:szCs w:val="28"/>
        </w:rPr>
        <w:t>account for a great proportion, the outliers just are very few points.</w:t>
      </w:r>
    </w:p>
    <w:p w14:paraId="1D7055CD" w14:textId="01415FB8" w:rsidR="00C7205E" w:rsidRPr="000E52CE" w:rsidRDefault="00335715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From this point</w:t>
      </w:r>
      <w:r w:rsidRPr="000E52CE">
        <w:rPr>
          <w:rFonts w:ascii="Times New Roman" w:hAnsi="Times New Roman" w:cs="Times New Roman"/>
          <w:sz w:val="28"/>
          <w:szCs w:val="28"/>
        </w:rPr>
        <w:t>，</w:t>
      </w:r>
      <w:r w:rsidRPr="000E52CE">
        <w:rPr>
          <w:rFonts w:ascii="Times New Roman" w:hAnsi="Times New Roman" w:cs="Times New Roman"/>
          <w:sz w:val="28"/>
          <w:szCs w:val="28"/>
        </w:rPr>
        <w:t>we hold the distance with a high orders, that to emphasis the percentage of normal points.</w:t>
      </w:r>
      <w:r w:rsidR="00C7205E" w:rsidRPr="000E52CE">
        <w:rPr>
          <w:rFonts w:ascii="Times New Roman" w:hAnsi="Times New Roman" w:cs="Times New Roman"/>
          <w:sz w:val="28"/>
          <w:szCs w:val="28"/>
        </w:rPr>
        <w:t xml:space="preserve"> A p</w:t>
      </w:r>
      <w:r w:rsidR="004945D2" w:rsidRPr="000E52CE">
        <w:rPr>
          <w:rFonts w:ascii="Times New Roman" w:hAnsi="Times New Roman" w:cs="Times New Roman"/>
          <w:sz w:val="28"/>
          <w:szCs w:val="28"/>
        </w:rPr>
        <w:t>-th</w:t>
      </w:r>
      <w:r w:rsidR="00C7205E" w:rsidRPr="000E52CE">
        <w:rPr>
          <w:rFonts w:ascii="Times New Roman" w:hAnsi="Times New Roman" w:cs="Times New Roman"/>
          <w:sz w:val="28"/>
          <w:szCs w:val="28"/>
        </w:rPr>
        <w:t xml:space="preserve"> order </w:t>
      </w:r>
      <m:oMath>
        <m:r>
          <w:rPr>
            <w:rFonts w:ascii="Cambria Math" w:hAnsi="Cambria Math" w:cs="Times New Roman"/>
            <w:sz w:val="28"/>
            <w:szCs w:val="28"/>
          </w:rPr>
          <m:t>l2-norm</m:t>
        </m:r>
      </m:oMath>
      <w:r w:rsidR="00C7205E" w:rsidRPr="000E52CE">
        <w:rPr>
          <w:rFonts w:ascii="Times New Roman" w:hAnsi="Times New Roman" w:cs="Times New Roman"/>
          <w:sz w:val="28"/>
          <w:szCs w:val="28"/>
        </w:rPr>
        <w:t xml:space="preserve"> is used for the </w:t>
      </w:r>
      <w:r w:rsidR="00C7205E" w:rsidRPr="000E52CE">
        <w:rPr>
          <w:rFonts w:ascii="Times New Roman" w:hAnsi="Times New Roman" w:cs="Times New Roman"/>
          <w:sz w:val="28"/>
          <w:szCs w:val="28"/>
        </w:rPr>
        <w:lastRenderedPageBreak/>
        <w:t>improvement to</w:t>
      </w:r>
      <w:r w:rsidR="00E0394E" w:rsidRPr="000E52CE">
        <w:rPr>
          <w:rFonts w:ascii="Times New Roman" w:hAnsi="Times New Roman" w:cs="Times New Roman"/>
          <w:sz w:val="28"/>
          <w:szCs w:val="28"/>
        </w:rPr>
        <w:t xml:space="preserve"> TWSVM t</w:t>
      </w:r>
      <w:r w:rsidR="00873B7F" w:rsidRPr="000E52CE">
        <w:rPr>
          <w:rFonts w:ascii="Times New Roman" w:hAnsi="Times New Roman" w:cs="Times New Roman"/>
          <w:sz w:val="28"/>
          <w:szCs w:val="28"/>
        </w:rPr>
        <w:t>hat p ought to be higher than 2,e.g.,</w:t>
      </w:r>
      <w:r w:rsidR="005401C0" w:rsidRPr="000E52CE">
        <w:rPr>
          <w:rFonts w:ascii="Times New Roman" w:hAnsi="Times New Roman" w:cs="Times New Roman"/>
          <w:position w:val="-14"/>
          <w:sz w:val="28"/>
          <w:szCs w:val="28"/>
        </w:rPr>
        <w:object w:dxaOrig="1160" w:dyaOrig="440" w14:anchorId="224A36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26pt" o:ole="">
            <v:imagedata r:id="rId5" o:title=""/>
          </v:shape>
          <o:OLEObject Type="Embed" ProgID="Equation.DSMT4" ShapeID="_x0000_i1025" DrawAspect="Content" ObjectID="_1536416325" r:id="rId6"/>
        </w:object>
      </w:r>
      <w:r w:rsidR="00FD0E38" w:rsidRPr="000E52CE">
        <w:rPr>
          <w:rFonts w:ascii="Times New Roman" w:hAnsi="Times New Roman" w:cs="Times New Roman"/>
          <w:sz w:val="28"/>
          <w:szCs w:val="28"/>
        </w:rPr>
        <w:t>.</w:t>
      </w:r>
    </w:p>
    <w:p w14:paraId="1BEA3852" w14:textId="7B989ED0" w:rsidR="00C25278" w:rsidRPr="000E52CE" w:rsidRDefault="0078027A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The p-th order twin support vector machine</w:t>
      </w:r>
      <w:r w:rsidR="00D86D29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(pTWSVM)</w:t>
      </w:r>
      <w:r w:rsidR="00D86D29" w:rsidRPr="000E52CE">
        <w:rPr>
          <w:rFonts w:ascii="Times New Roman" w:hAnsi="Times New Roman" w:cs="Times New Roman"/>
          <w:sz w:val="28"/>
          <w:szCs w:val="28"/>
        </w:rPr>
        <w:t xml:space="preserve"> method is focus on the following problems:</w:t>
      </w:r>
    </w:p>
    <w:p w14:paraId="55C181AD" w14:textId="0C5264B9" w:rsidR="00D86D29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1</w:t>
      </w:r>
      <w:r w:rsidRPr="000E52CE">
        <w:rPr>
          <w:rFonts w:ascii="Times New Roman" w:hAnsi="Times New Roman" w:cs="Times New Roman"/>
          <w:sz w:val="28"/>
          <w:szCs w:val="28"/>
        </w:rPr>
        <w:t>．</w:t>
      </w:r>
      <w:r w:rsidR="00F73151" w:rsidRPr="000E52CE">
        <w:rPr>
          <w:rFonts w:ascii="Times New Roman" w:hAnsi="Times New Roman" w:cs="Times New Roman"/>
          <w:sz w:val="28"/>
          <w:szCs w:val="28"/>
        </w:rPr>
        <w:t>The modification of the TWSVM</w:t>
      </w:r>
      <w:r w:rsidR="00DD2B1F" w:rsidRPr="000E52CE">
        <w:rPr>
          <w:rFonts w:ascii="Times New Roman" w:hAnsi="Times New Roman" w:cs="Times New Roman"/>
          <w:sz w:val="28"/>
          <w:szCs w:val="28"/>
        </w:rPr>
        <w:t xml:space="preserve"> objective</w:t>
      </w:r>
      <w:r w:rsidR="00F73151" w:rsidRPr="000E52CE">
        <w:rPr>
          <w:rFonts w:ascii="Times New Roman" w:hAnsi="Times New Roman" w:cs="Times New Roman"/>
          <w:sz w:val="28"/>
          <w:szCs w:val="28"/>
        </w:rPr>
        <w:t xml:space="preserve"> with p-th order l2-norm.</w:t>
      </w:r>
    </w:p>
    <w:p w14:paraId="5074BD54" w14:textId="5026F8A4" w:rsidR="00F73151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2</w:t>
      </w:r>
      <w:r w:rsidRPr="000E52CE">
        <w:rPr>
          <w:rFonts w:ascii="Times New Roman" w:hAnsi="Times New Roman" w:cs="Times New Roman"/>
          <w:sz w:val="28"/>
          <w:szCs w:val="28"/>
        </w:rPr>
        <w:t>．</w:t>
      </w:r>
      <w:r w:rsidR="0053496A" w:rsidRPr="000E52CE">
        <w:rPr>
          <w:rFonts w:ascii="Times New Roman" w:hAnsi="Times New Roman" w:cs="Times New Roman"/>
          <w:sz w:val="28"/>
          <w:szCs w:val="28"/>
        </w:rPr>
        <w:t>The formulation of proposed algorithm.</w:t>
      </w:r>
    </w:p>
    <w:p w14:paraId="2BD5A617" w14:textId="72E18136" w:rsidR="0053496A" w:rsidRPr="000E52CE" w:rsidRDefault="008550DE" w:rsidP="0053496A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3.</w:t>
      </w:r>
      <w:r w:rsidR="0053496A" w:rsidRPr="000E52CE">
        <w:rPr>
          <w:rFonts w:ascii="Times New Roman" w:hAnsi="Times New Roman" w:cs="Times New Roman"/>
          <w:sz w:val="28"/>
          <w:szCs w:val="28"/>
        </w:rPr>
        <w:t xml:space="preserve"> The proof of the algorithm convergence.</w:t>
      </w:r>
    </w:p>
    <w:p w14:paraId="4AC29C29" w14:textId="6368A065" w:rsidR="00050408" w:rsidRPr="000E52CE" w:rsidRDefault="00EB3D69" w:rsidP="0053496A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ab/>
        <w:t>The paper is organized as follows:</w:t>
      </w:r>
      <w:r w:rsidR="00CB5766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 xml:space="preserve">Section 2 </w:t>
      </w:r>
      <w:r w:rsidR="00E10339" w:rsidRPr="000E52CE">
        <w:rPr>
          <w:rFonts w:ascii="Times New Roman" w:hAnsi="Times New Roman" w:cs="Times New Roman"/>
          <w:sz w:val="28"/>
          <w:szCs w:val="28"/>
        </w:rPr>
        <w:t>dwells</w:t>
      </w:r>
      <w:r w:rsidRPr="000E52CE">
        <w:rPr>
          <w:rFonts w:ascii="Times New Roman" w:hAnsi="Times New Roman" w:cs="Times New Roman"/>
          <w:sz w:val="28"/>
          <w:szCs w:val="28"/>
        </w:rPr>
        <w:t xml:space="preserve"> on our theoretical work for the new method in detail</w:t>
      </w:r>
      <w:r w:rsidR="00E45C41" w:rsidRPr="000E52CE">
        <w:rPr>
          <w:rFonts w:ascii="Times New Roman" w:hAnsi="Times New Roman" w:cs="Times New Roman"/>
          <w:sz w:val="28"/>
          <w:szCs w:val="28"/>
        </w:rPr>
        <w:t xml:space="preserve">, including the improvement and related </w:t>
      </w:r>
      <w:r w:rsidR="005B428A" w:rsidRPr="000E52CE">
        <w:rPr>
          <w:rFonts w:ascii="Times New Roman" w:hAnsi="Times New Roman" w:cs="Times New Roman"/>
          <w:sz w:val="28"/>
          <w:szCs w:val="28"/>
        </w:rPr>
        <w:t>proof</w:t>
      </w:r>
      <w:r w:rsidR="00E45C41" w:rsidRPr="000E52CE">
        <w:rPr>
          <w:rFonts w:ascii="Times New Roman" w:hAnsi="Times New Roman" w:cs="Times New Roman"/>
          <w:sz w:val="28"/>
          <w:szCs w:val="28"/>
        </w:rPr>
        <w:t>.</w:t>
      </w:r>
      <w:r w:rsidR="00F636B3" w:rsidRPr="000E52CE">
        <w:rPr>
          <w:rFonts w:ascii="Times New Roman" w:hAnsi="Times New Roman" w:cs="Times New Roman"/>
          <w:sz w:val="28"/>
          <w:szCs w:val="28"/>
        </w:rPr>
        <w:t xml:space="preserve"> Section 3 is about the extension on nonlinear kernel.</w:t>
      </w:r>
      <w:r w:rsidR="00796BF4" w:rsidRPr="000E52CE">
        <w:rPr>
          <w:rFonts w:ascii="Times New Roman" w:hAnsi="Times New Roman" w:cs="Times New Roman"/>
          <w:sz w:val="28"/>
          <w:szCs w:val="28"/>
        </w:rPr>
        <w:t xml:space="preserve"> Section 4 deals with the experiment and Section 5 </w:t>
      </w:r>
      <w:r w:rsidR="009D47BC" w:rsidRPr="000E52CE">
        <w:rPr>
          <w:rFonts w:ascii="Times New Roman" w:hAnsi="Times New Roman" w:cs="Times New Roman"/>
          <w:sz w:val="28"/>
          <w:szCs w:val="28"/>
        </w:rPr>
        <w:t>summarize this paper.</w:t>
      </w:r>
    </w:p>
    <w:p w14:paraId="1D54CB96" w14:textId="49C85BDB" w:rsidR="008550DE" w:rsidRPr="000E52CE" w:rsidRDefault="008550DE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62F45CD" w14:textId="77777777" w:rsidR="005E4D7B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389CC1B2" w14:textId="77777777" w:rsidR="00504E2C" w:rsidRPr="000E52CE" w:rsidRDefault="00504E2C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37035F7A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1772A2EA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3E0AB73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7D1E1658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064C1752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267679A" w14:textId="77777777" w:rsidR="00921646" w:rsidRPr="000E52CE" w:rsidRDefault="00921646" w:rsidP="00FB2B4C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35D0972" w14:textId="5D5F5D00" w:rsidR="0026749C" w:rsidRPr="000E52CE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P-Order twin support vector machine</w:t>
      </w:r>
    </w:p>
    <w:p w14:paraId="50864721" w14:textId="7D84FDB8" w:rsidR="00406874" w:rsidRPr="000E52CE" w:rsidRDefault="00406874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Suppose we have data points</w:t>
      </w:r>
      <w:r w:rsidR="00DC43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of n-dimensional</w:t>
      </w: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belongs to two classes represented b</w:t>
      </w:r>
      <w:r w:rsidR="006103F6" w:rsidRPr="000E52CE">
        <w:rPr>
          <w:rFonts w:ascii="Times New Roman" w:eastAsiaTheme="majorEastAsia" w:hAnsi="Times New Roman" w:cs="Times New Roman"/>
          <w:sz w:val="28"/>
          <w:szCs w:val="28"/>
        </w:rPr>
        <w:t>y matrices A and B respectively.</w:t>
      </w:r>
      <w:r w:rsidR="00A37D1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0766E2" w:rsidRPr="000E52CE">
        <w:rPr>
          <w:rFonts w:ascii="Times New Roman" w:eastAsiaTheme="majorEastAsia" w:hAnsi="Times New Roman" w:cs="Times New Roman"/>
          <w:sz w:val="28"/>
          <w:szCs w:val="28"/>
        </w:rPr>
        <w:t>Assuming that A have m1 points and B have m2 points, so the sizes of matrices A and B are m1*n and m2*n respectively.</w:t>
      </w:r>
      <w:r w:rsidR="00E054A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he </w:t>
      </w:r>
      <w:r w:rsidR="00E054A2" w:rsidRPr="000E52CE">
        <w:rPr>
          <w:rFonts w:ascii="Times New Roman" w:eastAsiaTheme="majorEastAsia" w:hAnsi="Times New Roman" w:cs="Times New Roman" w:hint="eastAsia"/>
          <w:sz w:val="28"/>
          <w:szCs w:val="28"/>
        </w:rPr>
        <w:t>TWSVM</w:t>
      </w:r>
      <w:r w:rsidR="00E054A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devotes to obtaining two nonparallel 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>hyper</w:t>
      </w:r>
      <w:r w:rsidR="00042A17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>plan</w:t>
      </w:r>
      <w:r w:rsidR="0083664C" w:rsidRPr="000E52CE">
        <w:rPr>
          <w:rFonts w:ascii="Times New Roman" w:eastAsiaTheme="majorEastAsia" w:hAnsi="Times New Roman" w:cs="Times New Roman"/>
          <w:sz w:val="28"/>
          <w:szCs w:val="28"/>
        </w:rPr>
        <w:t>e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s which </w:t>
      </w:r>
      <w:r w:rsidR="006C1E5B" w:rsidRPr="000E52CE">
        <w:rPr>
          <w:rFonts w:ascii="Times New Roman" w:eastAsiaTheme="majorEastAsia" w:hAnsi="Times New Roman" w:cs="Times New Roman"/>
          <w:sz w:val="28"/>
          <w:szCs w:val="28"/>
        </w:rPr>
        <w:t>each plan is as close as possible to one type points and as far as possible to the rest.</w:t>
      </w:r>
    </w:p>
    <w:p w14:paraId="31C129E8" w14:textId="4A7AC393" w:rsidR="00A667CC" w:rsidRPr="000E52CE" w:rsidRDefault="00A667CC" w:rsidP="00A667CC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The TWSVM can be obtained by solving the following pairs of quadratic programming problems:</w:t>
      </w:r>
    </w:p>
    <w:p w14:paraId="54AEA19C" w14:textId="294BE0FB" w:rsidR="00A667CC" w:rsidRPr="000E52CE" w:rsidRDefault="001B3E9B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  <m:r>
            <m:rPr>
              <m:sty m:val="p"/>
            </m:rP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2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5F02B860" w14:textId="77777777" w:rsidR="006E6806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66827C0" w14:textId="77777777" w:rsidR="006E6806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B8A52E2" w14:textId="77777777" w:rsidR="006E6806" w:rsidRPr="000E52CE" w:rsidRDefault="001B3E9B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2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</m:oMath>
      </m:oMathPara>
    </w:p>
    <w:p w14:paraId="66CE0857" w14:textId="65241A4A" w:rsidR="006E6806" w:rsidRPr="000E52CE" w:rsidRDefault="006E6806" w:rsidP="006E680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1 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00F2FB16" w14:textId="749A8430" w:rsidR="00DB6665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</m:oMathPara>
    </w:p>
    <w:p w14:paraId="74C40B04" w14:textId="77777777" w:rsidR="00D57772" w:rsidRPr="000E52CE" w:rsidRDefault="00D57772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F644896" w14:textId="34BF64E2" w:rsidR="00683269" w:rsidRPr="000E52CE" w:rsidRDefault="00683269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where </w:t>
      </w: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&gt;0</m:t>
        </m:r>
      </m:oMath>
      <w:r w:rsidR="006E680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D471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re parameters and </w:t>
      </w:r>
      <m:oMath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</m:oMath>
      <w:r w:rsidR="00D471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are vectors of ones of appropriate dimensions. The </w:t>
      </w:r>
      <w:r w:rsidR="006D0F4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two nonparallel planes can be obtained by </w:t>
      </w: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w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w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</m:oMath>
      <w:r w:rsidR="00484BD5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:</w:t>
      </w:r>
    </w:p>
    <w:p w14:paraId="72D371BD" w14:textId="0A55AF8C" w:rsidR="00484BD5" w:rsidRPr="000E52CE" w:rsidRDefault="001B3E9B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w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=0    and   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w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=0</m:t>
          </m:r>
        </m:oMath>
      </m:oMathPara>
    </w:p>
    <w:p w14:paraId="143C4323" w14:textId="0A4641C0" w:rsidR="00484BD5" w:rsidRPr="000E52CE" w:rsidRDefault="00291E6D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We can classify the point X by comparing the distances which it to the two planes respectively.</w:t>
      </w:r>
    </w:p>
    <w:p w14:paraId="6321A4BF" w14:textId="7A19D9CE" w:rsidR="00415C83" w:rsidRDefault="002E668E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ab/>
        <w:t xml:space="preserve">Form the TWSVM, it clearly shows that the squared distance in the </w:t>
      </w:r>
      <w:r w:rsidRPr="000E52CE">
        <w:rPr>
          <w:rFonts w:ascii="Times New Roman" w:eastAsiaTheme="majorEastAsia" w:hAnsi="Times New Roman" w:cs="Times New Roman" w:hint="eastAsia"/>
          <w:sz w:val="28"/>
          <w:szCs w:val="28"/>
        </w:rPr>
        <w:t>formulas</w:t>
      </w:r>
      <w:r w:rsidR="00C3792E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It may be not </w:t>
      </w:r>
      <w:r w:rsidR="00995CAD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satisfied 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the for the </w:t>
      </w:r>
      <w:r w:rsidR="00FA0D60" w:rsidRPr="000E52CE">
        <w:rPr>
          <w:rFonts w:ascii="Times New Roman" w:eastAsiaTheme="majorEastAsia" w:hAnsi="Times New Roman" w:cs="Times New Roman"/>
          <w:sz w:val="28"/>
          <w:szCs w:val="28"/>
        </w:rPr>
        <w:t>problem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. </w:t>
      </w:r>
      <w:r w:rsidR="00415C83" w:rsidRPr="000E52CE">
        <w:rPr>
          <w:rFonts w:ascii="Times New Roman" w:eastAsiaTheme="majorEastAsia" w:hAnsi="Times New Roman" w:cs="Times New Roman"/>
          <w:sz w:val="28"/>
          <w:szCs w:val="28"/>
        </w:rPr>
        <w:t>The result we obtained could be affected by the outliers pronouncedly.</w:t>
      </w:r>
      <w:r w:rsidR="00581DEC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6A4E7F" w:rsidRPr="000E52CE">
        <w:rPr>
          <w:rFonts w:ascii="Times New Roman" w:eastAsiaTheme="majorEastAsia" w:hAnsi="Times New Roman" w:cs="Times New Roman"/>
          <w:sz w:val="28"/>
          <w:szCs w:val="28"/>
        </w:rPr>
        <w:t>That is,</w:t>
      </w:r>
      <w:r w:rsidR="004B37D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2E4CEE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p-th order is a good method for </w:t>
      </w:r>
      <w:r w:rsidR="0009172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instead </w:t>
      </w:r>
      <w:r w:rsidR="002E4CEE" w:rsidRPr="000E52CE">
        <w:rPr>
          <w:rFonts w:ascii="Times New Roman" w:eastAsiaTheme="majorEastAsia" w:hAnsi="Times New Roman" w:cs="Times New Roman"/>
          <w:sz w:val="28"/>
          <w:szCs w:val="28"/>
        </w:rPr>
        <w:t>of squared distance.</w:t>
      </w:r>
      <w:r w:rsidR="00D11FB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F3565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If we can find an appropriate p, </w:t>
      </w:r>
      <w:r w:rsidR="000268CD" w:rsidRPr="000E52CE">
        <w:rPr>
          <w:rFonts w:ascii="Times New Roman" w:eastAsiaTheme="majorEastAsia" w:hAnsi="Times New Roman" w:cs="Times New Roman"/>
          <w:sz w:val="28"/>
          <w:szCs w:val="28"/>
        </w:rPr>
        <w:t>the algorithm can emphasize norm data and overlook outliers best.</w:t>
      </w:r>
      <w:r w:rsidR="000E52CE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2754CF">
        <w:rPr>
          <w:rFonts w:ascii="Times New Roman" w:eastAsiaTheme="majorEastAsia" w:hAnsi="Times New Roman" w:cs="Times New Roman"/>
          <w:sz w:val="28"/>
          <w:szCs w:val="28"/>
        </w:rPr>
        <w:t xml:space="preserve">Now, we can find that </w:t>
      </w:r>
      <w:r w:rsidR="00321DF4">
        <w:rPr>
          <w:rFonts w:ascii="Times New Roman" w:eastAsiaTheme="majorEastAsia" w:hAnsi="Times New Roman" w:cs="Times New Roman"/>
          <w:sz w:val="28"/>
          <w:szCs w:val="28"/>
        </w:rPr>
        <w:t>what the p-th order does is to obtain a balance between the norm data and the outliers.</w:t>
      </w:r>
      <w:r w:rsidR="005C7159">
        <w:rPr>
          <w:rFonts w:ascii="Times New Roman" w:eastAsiaTheme="majorEastAsia" w:hAnsi="Times New Roman" w:cs="Times New Roman"/>
          <w:sz w:val="28"/>
          <w:szCs w:val="28"/>
        </w:rPr>
        <w:t xml:space="preserve"> Assuming squared distance </w:t>
      </w:r>
      <w:r w:rsidR="00183A91">
        <w:rPr>
          <w:rFonts w:ascii="Times New Roman" w:eastAsiaTheme="majorEastAsia" w:hAnsi="Times New Roman" w:cs="Times New Roman"/>
          <w:sz w:val="28"/>
          <w:szCs w:val="28"/>
        </w:rPr>
        <w:t xml:space="preserve">is a benchmark, </w:t>
      </w:r>
      <w:r w:rsidR="00BD288B">
        <w:rPr>
          <w:rFonts w:ascii="Times New Roman" w:eastAsiaTheme="majorEastAsia" w:hAnsi="Times New Roman" w:cs="Times New Roman"/>
          <w:sz w:val="28"/>
          <w:szCs w:val="28"/>
        </w:rPr>
        <w:t xml:space="preserve">if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p&gt;2</m:t>
        </m:r>
      </m:oMath>
      <w:r w:rsidR="00FD52C4">
        <w:rPr>
          <w:rFonts w:ascii="Times New Roman" w:eastAsiaTheme="majorEastAsia" w:hAnsi="Times New Roman" w:cs="Times New Roman"/>
          <w:sz w:val="28"/>
          <w:szCs w:val="28"/>
        </w:rPr>
        <w:t xml:space="preserve">, the data’s distance will be </w:t>
      </w:r>
      <w:r w:rsidR="00FD52C4" w:rsidRPr="000E52CE">
        <w:rPr>
          <w:rFonts w:ascii="Times New Roman" w:eastAsiaTheme="majorEastAsia" w:hAnsi="Times New Roman" w:cs="Times New Roman"/>
          <w:sz w:val="28"/>
          <w:szCs w:val="28"/>
        </w:rPr>
        <w:t>emphasize</w:t>
      </w:r>
      <w:r w:rsidR="00340F0E">
        <w:rPr>
          <w:rFonts w:ascii="Times New Roman" w:eastAsiaTheme="majorEastAsia" w:hAnsi="Times New Roman" w:cs="Times New Roman"/>
          <w:sz w:val="28"/>
          <w:szCs w:val="28"/>
        </w:rPr>
        <w:t xml:space="preserve">d, if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p&lt;2</m:t>
        </m:r>
      </m:oMath>
      <w:r w:rsidR="00340F0E">
        <w:rPr>
          <w:rFonts w:ascii="Times New Roman" w:eastAsiaTheme="majorEastAsia" w:hAnsi="Times New Roman" w:cs="Times New Roman"/>
          <w:sz w:val="28"/>
          <w:szCs w:val="28"/>
        </w:rPr>
        <w:t>，</w:t>
      </w:r>
      <w:r w:rsidR="00340F0E">
        <w:rPr>
          <w:rFonts w:ascii="Times New Roman" w:eastAsiaTheme="majorEastAsia" w:hAnsi="Times New Roman" w:cs="Times New Roman"/>
          <w:sz w:val="28"/>
          <w:szCs w:val="28"/>
        </w:rPr>
        <w:t xml:space="preserve">the data’s distance will be </w:t>
      </w:r>
      <w:r w:rsidR="00340F0E" w:rsidRPr="00340F0E">
        <w:rPr>
          <w:rFonts w:ascii="Times New Roman" w:eastAsiaTheme="majorEastAsia" w:hAnsi="Times New Roman" w:cs="Times New Roman"/>
          <w:sz w:val="28"/>
          <w:szCs w:val="28"/>
        </w:rPr>
        <w:t>shortened</w:t>
      </w:r>
      <w:r w:rsidR="000D76F2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D706B9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FD62BB">
        <w:rPr>
          <w:rFonts w:ascii="Times New Roman" w:eastAsiaTheme="majorEastAsia" w:hAnsi="Times New Roman" w:cs="Times New Roman"/>
          <w:sz w:val="28"/>
          <w:szCs w:val="28"/>
        </w:rPr>
        <w:t xml:space="preserve">The paper hold the notion that the percentage of outliers decides the p value. </w:t>
      </w:r>
    </w:p>
    <w:p w14:paraId="44187A55" w14:textId="091610F3" w:rsidR="00FD62BB" w:rsidRDefault="00872017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 w:rsidR="000B0794">
        <w:rPr>
          <w:rFonts w:ascii="Times New Roman" w:eastAsiaTheme="majorEastAsia" w:hAnsi="Times New Roman" w:cs="Times New Roman"/>
          <w:sz w:val="28"/>
          <w:szCs w:val="28"/>
        </w:rPr>
        <w:t xml:space="preserve">The improvement of TWSVM can be </w:t>
      </w:r>
      <w:r w:rsidR="00C626D2">
        <w:rPr>
          <w:rFonts w:ascii="Times New Roman" w:eastAsiaTheme="majorEastAsia" w:hAnsi="Times New Roman" w:cs="Times New Roman"/>
          <w:sz w:val="28"/>
          <w:szCs w:val="28"/>
        </w:rPr>
        <w:t>obtained by solving the following problem:</w:t>
      </w:r>
    </w:p>
    <w:p w14:paraId="0121CF30" w14:textId="2293E67C" w:rsidR="00C626D2" w:rsidRDefault="001B3E9B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  <m:r>
            <m:rPr>
              <m:sty m:val="p"/>
            </m:rP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2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4CC5A640" w14:textId="77777777" w:rsidR="00FD62BB" w:rsidRDefault="00FD62BB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C72E5DB" w14:textId="0FC48EAF" w:rsidR="008729E1" w:rsidRPr="000E52CE" w:rsidRDefault="008729E1" w:rsidP="008729E1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m:oMath>
        <m:func>
          <m:func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min</m:t>
                </m:r>
              </m:e>
              <m:lim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,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,q</m:t>
                </m:r>
              </m:lim>
            </m:limLow>
          </m:fName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 xml:space="preserve">  </m:t>
            </m:r>
            <m:f>
              <m:f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func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2</m:t>
            </m:r>
          </m:sup>
        </m:s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q</m:t>
        </m:r>
      </m:oMath>
    </w:p>
    <w:p w14:paraId="69BA386D" w14:textId="11733786" w:rsidR="008729E1" w:rsidRPr="000E52CE" w:rsidRDefault="008729E1" w:rsidP="008729E1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 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1 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1CC8C7FB" w14:textId="77777777" w:rsidR="00FD62BB" w:rsidRPr="000E52CE" w:rsidRDefault="00FD62BB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8FE8093" w14:textId="31E3205E" w:rsidR="00683269" w:rsidRDefault="005C7159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lastRenderedPageBreak/>
        <w:t xml:space="preserve"> </w:t>
      </w:r>
      <w:r w:rsidR="008729E1">
        <w:rPr>
          <w:rFonts w:ascii="Times New Roman" w:eastAsiaTheme="majorEastAsia" w:hAnsi="Times New Roman" w:cs="Times New Roman"/>
          <w:sz w:val="28"/>
          <w:szCs w:val="28"/>
        </w:rPr>
        <w:t>The Lagrangian function of the problem is:</w:t>
      </w:r>
    </w:p>
    <w:p w14:paraId="02A292B7" w14:textId="169E7811" w:rsidR="008729E1" w:rsidRPr="00A56F98" w:rsidRDefault="008729E1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L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q,α,β</m:t>
              </m:r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den>
          </m:f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q+α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q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-βq          </m:t>
          </m:r>
        </m:oMath>
      </m:oMathPara>
    </w:p>
    <w:p w14:paraId="5C9C2341" w14:textId="77777777" w:rsidR="00A56F98" w:rsidRDefault="001C7C1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her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 and β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are the vectors of Lagrange multipliers.</w:t>
      </w:r>
      <w:r w:rsidR="00D41F07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658A910E" w14:textId="27AFDCDC" w:rsidR="00A56F98" w:rsidRDefault="003A765C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o solve the problem ,a good approach is splitting the distance</w:t>
      </w:r>
      <m:oMath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bSup>
      </m:oMath>
      <w:r w:rsidR="006B1ADE">
        <w:rPr>
          <w:rFonts w:ascii="Times New Roman" w:eastAsiaTheme="majorEastAsia" w:hAnsi="Times New Roman" w:cs="Times New Roman"/>
          <w:sz w:val="28"/>
          <w:szCs w:val="28"/>
        </w:rPr>
        <w:t xml:space="preserve"> to squared and (p-2)-th order :</w:t>
      </w:r>
    </w:p>
    <w:p w14:paraId="0F82CAEF" w14:textId="27118156" w:rsidR="006B1ADE" w:rsidRDefault="001B3E9B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bSup>
      </m:oMath>
      <w:r w:rsidR="006B1AD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6CB68D98" w14:textId="77777777" w:rsidR="001B078E" w:rsidRDefault="00EE57BD" w:rsidP="001B078E">
      <w:pPr>
        <w:pStyle w:val="a3"/>
        <w:ind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Denote </w:t>
      </w:r>
    </w:p>
    <w:p w14:paraId="1864FFD1" w14:textId="7F35BD3F" w:rsidR="001B078E" w:rsidRDefault="00EE57BD" w:rsidP="001B078E">
      <w:pPr>
        <w:pStyle w:val="a3"/>
        <w:ind w:firstLineChars="0" w:firstLine="48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 xml:space="preserve">S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</m:oMath>
      <w:r>
        <w:rPr>
          <w:rFonts w:ascii="Times New Roman" w:eastAsiaTheme="majorEastAsia" w:hAnsi="Times New Roman" w:cs="Times New Roman"/>
          <w:sz w:val="28"/>
          <w:szCs w:val="28"/>
        </w:rPr>
        <w:t>,</w:t>
      </w:r>
    </w:p>
    <w:p w14:paraId="662DCF84" w14:textId="75B6C1CD" w:rsidR="00A914E9" w:rsidRDefault="00EE57BD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th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Lagrangian function can be </w:t>
      </w:r>
      <w:r w:rsidR="00C57C28">
        <w:rPr>
          <w:rFonts w:ascii="Times New Roman" w:eastAsiaTheme="majorEastAsia" w:hAnsi="Times New Roman" w:cs="Times New Roman"/>
          <w:sz w:val="28"/>
          <w:szCs w:val="28"/>
        </w:rPr>
        <w:t xml:space="preserve">written </w:t>
      </w:r>
      <w:r>
        <w:rPr>
          <w:rFonts w:ascii="Times New Roman" w:eastAsiaTheme="majorEastAsia" w:hAnsi="Times New Roman" w:cs="Times New Roman"/>
          <w:sz w:val="28"/>
          <w:szCs w:val="28"/>
        </w:rPr>
        <w:t>as:</w:t>
      </w:r>
    </w:p>
    <w:p w14:paraId="78A6504C" w14:textId="592190BC" w:rsidR="00EE57BD" w:rsidRDefault="00EE57BD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L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q,α,β</m:t>
              </m:r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den>
          </m:f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m:rPr>
                  <m:scr m:val="script"/>
                </m:rP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S</m:t>
              </m:r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q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α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q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-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β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q    </m:t>
          </m:r>
        </m:oMath>
      </m:oMathPara>
    </w:p>
    <w:p w14:paraId="7F400D18" w14:textId="77777777" w:rsidR="006B1ADE" w:rsidRDefault="006B1ADE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FEBA03A" w14:textId="77777777" w:rsidR="00A56F98" w:rsidRDefault="00A56F98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5D6E9840" w14:textId="77777777" w:rsidR="00A56F98" w:rsidRDefault="00A56F98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6E24C295" w14:textId="301C2C06" w:rsidR="00B02BA9" w:rsidRPr="00AC59FA" w:rsidRDefault="001270C7" w:rsidP="00AC59FA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Th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derivative on every parameter, i.e., the Karush-Kuhn-Tucker(K.K.T) necessary and sufficient optimality conditions for the problem is:</w:t>
      </w:r>
    </w:p>
    <w:p w14:paraId="0EEFF2B6" w14:textId="55D8E200" w:rsidR="00646376" w:rsidRDefault="001B3E9B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den>
        </m:f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= S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A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α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1)</w:t>
      </w:r>
    </w:p>
    <w:p w14:paraId="57755395" w14:textId="7CCF3E27" w:rsidR="00FE78DA" w:rsidRPr="00FF001A" w:rsidRDefault="001B3E9B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den>
        </m:f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= S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A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α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2)</w:t>
      </w:r>
    </w:p>
    <w:p w14:paraId="0F12EE86" w14:textId="6FEAD6A1" w:rsidR="00BA54CF" w:rsidRPr="00033D1F" w:rsidRDefault="001B3E9B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q</m:t>
            </m:r>
          </m:den>
        </m:f>
        <m:r>
          <w:rPr>
            <w:rFonts w:ascii="Cambria Math" w:eastAsiaTheme="majorEastAsia" w:hAnsi="Cambria Math" w:cs="Times New Roman"/>
            <w:sz w:val="28"/>
            <w:szCs w:val="28"/>
          </w:rPr>
          <m:t xml:space="preserve">=  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 xml:space="preserve"> c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>-α-β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3)</w:t>
      </w:r>
    </w:p>
    <w:p w14:paraId="7C879C37" w14:textId="1F38D1CE" w:rsidR="00E82413" w:rsidRDefault="001B3E9B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α</m:t>
            </m:r>
          </m:den>
        </m:f>
        <m:r>
          <w:rPr>
            <w:rFonts w:ascii="Cambria Math" w:eastAsiaTheme="majorEastAsia" w:hAnsi="Cambria Math" w:cs="Times New Roman"/>
            <w:sz w:val="28"/>
            <w:szCs w:val="28"/>
          </w:rPr>
          <m:t>=-</m:t>
        </m:r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+q-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 xml:space="preserve">≥0 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4)</w:t>
      </w:r>
    </w:p>
    <w:p w14:paraId="1192D3F1" w14:textId="61D5944A" w:rsidR="00033D1F" w:rsidRPr="00FF001A" w:rsidRDefault="001B3E9B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β</m:t>
            </m:r>
          </m:den>
        </m:f>
        <m:r>
          <w:rPr>
            <w:rFonts w:ascii="Cambria Math" w:eastAsiaTheme="majorEastAsia" w:hAnsi="Cambria Math" w:cs="Times New Roman"/>
            <w:sz w:val="28"/>
            <w:szCs w:val="28"/>
          </w:rPr>
          <m:t>=q≥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5)</w:t>
      </w:r>
    </w:p>
    <w:p w14:paraId="1B8C1A66" w14:textId="59A6CD86" w:rsidR="00FF001A" w:rsidRPr="00A06169" w:rsidRDefault="00750512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α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-q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6)</w:t>
      </w:r>
    </w:p>
    <w:p w14:paraId="422B72E6" w14:textId="6F276412" w:rsidR="00A06169" w:rsidRPr="00A06169" w:rsidRDefault="00A06169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β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q</m:t>
        </m:r>
        <m:r>
          <w:rPr>
            <w:rFonts w:ascii="Cambria Math" w:eastAsiaTheme="majorEastAsia" w:hAnsi="Cambria Math" w:cs="Times New Roman"/>
            <w:sz w:val="28"/>
            <w:szCs w:val="28"/>
          </w:rPr>
          <m:t>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7)</w:t>
      </w:r>
    </w:p>
    <w:p w14:paraId="2B4EB955" w14:textId="10405199" w:rsidR="00A06169" w:rsidRPr="00A06169" w:rsidRDefault="0000604E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α≥0   ,   β≥0</m:t>
          </m:r>
        </m:oMath>
      </m:oMathPara>
    </w:p>
    <w:p w14:paraId="24A128DD" w14:textId="7B1BD1DB" w:rsidR="00DF2713" w:rsidRDefault="001B3E9B" w:rsidP="00DF2713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Form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≥0   ,   β≥0</m:t>
        </m:r>
      </m:oMath>
      <w:r w:rsidR="00DF2713">
        <w:rPr>
          <w:rFonts w:ascii="Times New Roman" w:eastAsiaTheme="majorEastAsia" w:hAnsi="Times New Roman" w:cs="Times New Roman"/>
          <w:sz w:val="28"/>
          <w:szCs w:val="28"/>
        </w:rPr>
        <w:t>,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 xml:space="preserve"> c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>-α-β=0</m:t>
        </m:r>
      </m:oMath>
      <w:r w:rsidR="00DF2713">
        <w:rPr>
          <w:rFonts w:ascii="Times New Roman" w:eastAsiaTheme="majorEastAsia" w:hAnsi="Times New Roman" w:cs="Times New Roman"/>
          <w:sz w:val="28"/>
          <w:szCs w:val="28"/>
        </w:rPr>
        <w:t xml:space="preserve">, we have </w:t>
      </w:r>
    </w:p>
    <w:p w14:paraId="7B40AC38" w14:textId="6F549FA5" w:rsidR="00DF2713" w:rsidRPr="00033D1F" w:rsidRDefault="00DF2713" w:rsidP="00DF2713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0≤α≤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</m:oMath>
      </m:oMathPara>
    </w:p>
    <w:p w14:paraId="0FEB6FE0" w14:textId="1C7D62B2" w:rsidR="00750512" w:rsidRDefault="00022E7A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e define </w:t>
      </w:r>
    </w:p>
    <w:p w14:paraId="0964A104" w14:textId="7AFDAC5B" w:rsidR="00022E7A" w:rsidRPr="001B078E" w:rsidRDefault="00022E7A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H=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A 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,    G=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B 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,u=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[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]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</m:oMath>
      </m:oMathPara>
    </w:p>
    <w:p w14:paraId="4BAA09C1" w14:textId="627EF41F" w:rsidR="001B078E" w:rsidRDefault="001B078E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notic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that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can be signified as:</w:t>
      </w:r>
    </w:p>
    <w:p w14:paraId="0CF5D47C" w14:textId="14946B84" w:rsidR="001B078E" w:rsidRPr="00022E7A" w:rsidRDefault="001B078E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 xml:space="preserve">S= 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u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</m:oMath>
      </m:oMathPara>
    </w:p>
    <w:p w14:paraId="70CA0D33" w14:textId="33CCA3DB" w:rsidR="00022E7A" w:rsidRPr="00750512" w:rsidRDefault="00367210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Combining (1) and (2) leads to </w:t>
      </w:r>
    </w:p>
    <w:p w14:paraId="68DD8ADA" w14:textId="122B0FE2" w:rsidR="00FF001A" w:rsidRPr="002E67F1" w:rsidRDefault="00367210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S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T</m:t>
                  </m:r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 xml:space="preserve"> 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</m:t>
              </m:r>
              <m:sSubSup>
                <m:sSub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T</m:t>
                  </m:r>
                </m:sup>
              </m:sSubSup>
            </m:e>
          </m:d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 xml:space="preserve"> 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ajorEastAsia" w:hAnsi="Cambria Math" w:cs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</m:t>
              </m:r>
              <m:sSubSup>
                <m:sSub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T</m:t>
                  </m:r>
                </m:sup>
              </m:sSub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α=0</m:t>
          </m:r>
        </m:oMath>
      </m:oMathPara>
    </w:p>
    <w:p w14:paraId="3BBC2D42" w14:textId="4B8D56B7" w:rsidR="002E67F1" w:rsidRDefault="002E67F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his can be written as:</w:t>
      </w:r>
    </w:p>
    <w:p w14:paraId="66230A5B" w14:textId="1D510354" w:rsidR="009777BD" w:rsidRPr="009777BD" w:rsidRDefault="009777BD" w:rsidP="001270C7">
      <w:pPr>
        <w:pStyle w:val="a3"/>
        <w:ind w:firstLineChars="0" w:firstLine="480"/>
        <w:jc w:val="left"/>
        <w:rPr>
          <w:rFonts w:ascii="Times New Roman" w:eastAsiaTheme="majorEastAsia" w:hAnsi="Times New Roman" w:cs="Cambria Math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S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H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H</m:t>
          </m:r>
          <m:r>
            <w:rPr>
              <w:rFonts w:ascii="Cambria Math" w:eastAsiaTheme="majorEastAsia" w:hAnsi="Cambria Math" w:cs="Cambria Math"/>
              <w:sz w:val="28"/>
              <w:szCs w:val="28"/>
            </w:rPr>
            <m:t>u+Gα=0</m:t>
          </m:r>
        </m:oMath>
      </m:oMathPara>
    </w:p>
    <w:p w14:paraId="373941C0" w14:textId="795A5E20" w:rsidR="002E67F1" w:rsidRDefault="002E67F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 w:rsidR="00EC6533">
        <w:rPr>
          <w:rFonts w:ascii="Times New Roman" w:eastAsiaTheme="majorEastAsia" w:hAnsi="Times New Roman" w:cs="Times New Roman"/>
          <w:sz w:val="28"/>
          <w:szCs w:val="28"/>
        </w:rPr>
        <w:t xml:space="preserve"> i.e.:</w:t>
      </w:r>
    </w:p>
    <w:p w14:paraId="5AE75FFD" w14:textId="49B89512" w:rsidR="00EC6533" w:rsidRPr="00EC6533" w:rsidRDefault="00F44A07" w:rsidP="00F44A07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u=-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Gα</m:t>
          </m:r>
        </m:oMath>
      </m:oMathPara>
    </w:p>
    <w:p w14:paraId="24AEEEED" w14:textId="77777777" w:rsidR="004A1BC4" w:rsidRDefault="004A1BC4" w:rsidP="004A1BC4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Although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H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H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is always positive semidefinite , it is possible that it may not be well conditioned in some situations. So the problem can be regularized by introducing a regularization term as follows:</w:t>
      </w:r>
    </w:p>
    <w:p w14:paraId="32F29E8F" w14:textId="1EEC25CF" w:rsidR="004A1BC4" w:rsidRPr="00EC6533" w:rsidRDefault="004A1BC4" w:rsidP="004A1BC4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u=-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ε</m:t>
                  </m:r>
                  <w:bookmarkStart w:id="0" w:name="OLE_LINK1"/>
                  <w:bookmarkStart w:id="1" w:name="OLE_LINK2"/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I</m:t>
                  </m:r>
                  <w:bookmarkEnd w:id="0"/>
                  <w:bookmarkEnd w:id="1"/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Gα</m:t>
          </m:r>
        </m:oMath>
      </m:oMathPara>
    </w:p>
    <w:p w14:paraId="13262978" w14:textId="0745152A" w:rsidR="00EC6533" w:rsidRDefault="004A1BC4" w:rsidP="004A1BC4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her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ε&gt;0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and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I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is an identity matrix of appropriate dimensions.</w:t>
      </w:r>
    </w:p>
    <w:p w14:paraId="08DE010D" w14:textId="7248E201" w:rsidR="0079604C" w:rsidRDefault="0079604C" w:rsidP="0079604C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Using </w:t>
      </w:r>
      <w:r>
        <w:rPr>
          <w:rFonts w:ascii="Times New Roman" w:eastAsiaTheme="majorEastAsia" w:hAnsi="Times New Roman" w:cs="Times New Roman"/>
          <w:sz w:val="28"/>
          <w:szCs w:val="28"/>
        </w:rPr>
        <w:tab/>
        <w:t xml:space="preserve">the Lagrangian function </w:t>
      </w:r>
      <w:r w:rsidR="005D5000">
        <w:rPr>
          <w:rFonts w:ascii="Times New Roman" w:eastAsiaTheme="majorEastAsia" w:hAnsi="Times New Roman" w:cs="Times New Roman"/>
          <w:sz w:val="28"/>
          <w:szCs w:val="28"/>
        </w:rPr>
        <w:t>and the K.K.T. conditions above,</w:t>
      </w:r>
      <w:r w:rsidR="005B4AE0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5D5000">
        <w:rPr>
          <w:rFonts w:ascii="Times New Roman" w:eastAsiaTheme="majorEastAsia" w:hAnsi="Times New Roman" w:cs="Times New Roman"/>
          <w:sz w:val="28"/>
          <w:szCs w:val="28"/>
        </w:rPr>
        <w:t>we obtain the Wolfe dual of p-th order TWSVM as follows:</w:t>
      </w:r>
    </w:p>
    <w:p w14:paraId="0719DB4E" w14:textId="4FC10A5C" w:rsidR="005D5000" w:rsidRPr="005B4AE0" w:rsidRDefault="005D5000" w:rsidP="0079604C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α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α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G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α+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α</m:t>
          </m:r>
        </m:oMath>
      </m:oMathPara>
    </w:p>
    <w:p w14:paraId="3BB748DC" w14:textId="376D2C4A" w:rsidR="005B4AE0" w:rsidRPr="004A1BC4" w:rsidRDefault="005B4AE0" w:rsidP="0079604C">
      <w:pPr>
        <w:ind w:firstLine="42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0≤α≤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</m:sSub>
        </m:oMath>
      </m:oMathPara>
    </w:p>
    <w:p w14:paraId="0560BC96" w14:textId="3DA7FAF0" w:rsidR="001E2C09" w:rsidRDefault="00237B98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Similarly,</w:t>
      </w:r>
      <w:r w:rsidR="00250989">
        <w:rPr>
          <w:rFonts w:ascii="Times New Roman" w:eastAsiaTheme="majorEastAsia" w:hAnsi="Times New Roman" w:cs="Times New Roman"/>
          <w:sz w:val="28"/>
          <w:szCs w:val="28"/>
        </w:rPr>
        <w:t xml:space="preserve"> the other one’s </w:t>
      </w:r>
      <w:r w:rsidR="00A26CBD">
        <w:rPr>
          <w:rFonts w:ascii="Times New Roman" w:eastAsiaTheme="majorEastAsia" w:hAnsi="Times New Roman" w:cs="Times New Roman"/>
          <w:sz w:val="28"/>
          <w:szCs w:val="28"/>
        </w:rPr>
        <w:t>dual is</w:t>
      </w:r>
      <w:r w:rsidR="00250989">
        <w:rPr>
          <w:rFonts w:ascii="Times New Roman" w:eastAsiaTheme="majorEastAsia" w:hAnsi="Times New Roman" w:cs="Times New Roman"/>
          <w:sz w:val="28"/>
          <w:szCs w:val="28"/>
        </w:rPr>
        <w:t>:</w:t>
      </w:r>
    </w:p>
    <w:p w14:paraId="4333CF40" w14:textId="37097C6A" w:rsidR="00250989" w:rsidRPr="005B4AE0" w:rsidRDefault="00250989" w:rsidP="00250989">
      <w:pPr>
        <w:ind w:firstLine="42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γ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γ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P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Q</m:t>
                  </m:r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γ+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γ</m:t>
          </m:r>
        </m:oMath>
      </m:oMathPara>
    </w:p>
    <w:p w14:paraId="55296EC0" w14:textId="2C177493" w:rsidR="00250989" w:rsidRDefault="00250989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0≤</m:t>
          </m:r>
          <m:r>
            <w:rPr>
              <w:rFonts w:ascii="Cambria Math" w:eastAsiaTheme="majorEastAsia" w:hAnsi="Cambria Math" w:cs="Times New Roman"/>
              <w:sz w:val="28"/>
              <w:szCs w:val="28"/>
            </w:rPr>
            <m:t>γ</m:t>
          </m:r>
          <m:r>
            <w:rPr>
              <w:rFonts w:ascii="Cambria Math" w:eastAsiaTheme="majorEastAsia" w:hAnsi="Cambria Math" w:cs="Times New Roman"/>
              <w:sz w:val="28"/>
              <w:szCs w:val="28"/>
            </w:rPr>
            <m:t>≤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</m:oMath>
      </m:oMathPara>
    </w:p>
    <w:p w14:paraId="1CF1D0B8" w14:textId="77777777" w:rsidR="00EC6533" w:rsidRDefault="00EC653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BE90058" w14:textId="48F0EB21" w:rsidR="004A5B79" w:rsidRPr="00092197" w:rsidRDefault="00092197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e can obtain the optimal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via an iterative algorithm.</w:t>
      </w:r>
      <w:bookmarkStart w:id="2" w:name="_GoBack"/>
      <w:bookmarkEnd w:id="2"/>
    </w:p>
    <w:p w14:paraId="59BD94C1" w14:textId="77777777" w:rsidR="00092197" w:rsidRPr="00092197" w:rsidRDefault="00092197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4BF3AE3" w14:textId="77777777" w:rsidR="004A5B79" w:rsidRPr="001270C7" w:rsidRDefault="004A5B79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349BF0D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F32FF03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26DCCCA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9562BCA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9DAA605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41FEC27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7B361F2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7C14939" w14:textId="18927BDF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471807A7" w14:textId="77777777" w:rsidR="00C948BD" w:rsidRPr="000E52CE" w:rsidRDefault="007A493F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position w:val="-4"/>
          <w:sz w:val="28"/>
          <w:szCs w:val="28"/>
        </w:rPr>
        <w:object w:dxaOrig="180" w:dyaOrig="260" w14:anchorId="48278D13">
          <v:shape id="_x0000_i1026" type="#_x0000_t75" style="width:9pt;height:13pt" o:ole="">
            <v:imagedata r:id="rId7" o:title=""/>
          </v:shape>
          <o:OLEObject Type="Embed" ProgID="Equation.DSMT4" ShapeID="_x0000_i1026" DrawAspect="Content" ObjectID="_1536416326" r:id="rId8"/>
        </w:object>
      </w:r>
    </w:p>
    <w:p w14:paraId="10DE94C9" w14:textId="77777777" w:rsidR="00CF4D63" w:rsidRPr="000E52CE" w:rsidRDefault="00CF4D63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45FE9C44" w14:textId="77777777" w:rsidR="00CF4D63" w:rsidRPr="000E52CE" w:rsidRDefault="00CF4D63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53BDADD9" w14:textId="77777777" w:rsidR="00CF4D63" w:rsidRPr="000E52CE" w:rsidRDefault="00CF4D63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EC3532C" w14:textId="77777777" w:rsidR="00CF4D63" w:rsidRPr="000E52CE" w:rsidRDefault="00CF4D63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65A83B2" w14:textId="77777777" w:rsidR="00CF4D63" w:rsidRPr="000E52CE" w:rsidRDefault="00CF4D63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97B0CCC" w14:textId="77777777" w:rsidR="00CF4D63" w:rsidRPr="000E52CE" w:rsidRDefault="00CF4D63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4F0B1D1" w14:textId="77777777" w:rsidR="00C948BD" w:rsidRPr="000E52CE" w:rsidRDefault="00C948BD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57678A7" w14:textId="6643EECD" w:rsidR="00B406EA" w:rsidRPr="000E52CE" w:rsidRDefault="00B406EA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The Nonlinear Kernel Classifier</w:t>
      </w:r>
    </w:p>
    <w:p w14:paraId="635388B3" w14:textId="2E7FB619" w:rsidR="0026749C" w:rsidRPr="000E52CE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Experimental Results</w:t>
      </w:r>
    </w:p>
    <w:p w14:paraId="6551C00C" w14:textId="4478FE82" w:rsidR="00341651" w:rsidRPr="000E52CE" w:rsidRDefault="00341651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Conclusions</w:t>
      </w:r>
    </w:p>
    <w:p w14:paraId="654F7A05" w14:textId="3619919B" w:rsidR="005B1832" w:rsidRPr="000E52CE" w:rsidRDefault="005B1832" w:rsidP="005B183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References</w:t>
      </w:r>
    </w:p>
    <w:p w14:paraId="0EC99A5C" w14:textId="2CE1C87A" w:rsidR="008E510E" w:rsidRPr="000E52CE" w:rsidRDefault="008E510E" w:rsidP="001C0D83">
      <w:pPr>
        <w:rPr>
          <w:rFonts w:ascii="Times New Roman" w:hAnsi="Times New Roman" w:cs="Times New Roman"/>
          <w:sz w:val="28"/>
          <w:szCs w:val="28"/>
        </w:rPr>
      </w:pPr>
    </w:p>
    <w:sectPr w:rsidR="008E510E" w:rsidRPr="000E52CE" w:rsidSect="008E510E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3E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563F15"/>
    <w:multiLevelType w:val="hybridMultilevel"/>
    <w:tmpl w:val="90E07206"/>
    <w:lvl w:ilvl="0" w:tplc="9F12DF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5FF9"/>
    <w:rsid w:val="0000604E"/>
    <w:rsid w:val="00020AB0"/>
    <w:rsid w:val="00022E7A"/>
    <w:rsid w:val="000268CD"/>
    <w:rsid w:val="00033D1F"/>
    <w:rsid w:val="00042A17"/>
    <w:rsid w:val="000463B8"/>
    <w:rsid w:val="00050408"/>
    <w:rsid w:val="00075C2C"/>
    <w:rsid w:val="000766E2"/>
    <w:rsid w:val="000857F6"/>
    <w:rsid w:val="0008602A"/>
    <w:rsid w:val="00091722"/>
    <w:rsid w:val="00092197"/>
    <w:rsid w:val="00094885"/>
    <w:rsid w:val="000B0794"/>
    <w:rsid w:val="000D76F2"/>
    <w:rsid w:val="000E5138"/>
    <w:rsid w:val="000E52CE"/>
    <w:rsid w:val="00113076"/>
    <w:rsid w:val="00124596"/>
    <w:rsid w:val="001270C7"/>
    <w:rsid w:val="00133E39"/>
    <w:rsid w:val="0014118F"/>
    <w:rsid w:val="00183A91"/>
    <w:rsid w:val="001A3934"/>
    <w:rsid w:val="001B078E"/>
    <w:rsid w:val="001B3E9B"/>
    <w:rsid w:val="001C0D83"/>
    <w:rsid w:val="001C7C13"/>
    <w:rsid w:val="001E2C09"/>
    <w:rsid w:val="002000F9"/>
    <w:rsid w:val="00217598"/>
    <w:rsid w:val="002249A0"/>
    <w:rsid w:val="00227B55"/>
    <w:rsid w:val="00237B98"/>
    <w:rsid w:val="00250989"/>
    <w:rsid w:val="0026749C"/>
    <w:rsid w:val="002754CF"/>
    <w:rsid w:val="0028231F"/>
    <w:rsid w:val="0028292B"/>
    <w:rsid w:val="00286029"/>
    <w:rsid w:val="00291E6D"/>
    <w:rsid w:val="002A44AF"/>
    <w:rsid w:val="002B13C6"/>
    <w:rsid w:val="002B7630"/>
    <w:rsid w:val="002C06FE"/>
    <w:rsid w:val="002C3116"/>
    <w:rsid w:val="002C775E"/>
    <w:rsid w:val="002E4CEE"/>
    <w:rsid w:val="002E668E"/>
    <w:rsid w:val="002E67F1"/>
    <w:rsid w:val="0030602E"/>
    <w:rsid w:val="00321DF4"/>
    <w:rsid w:val="00335715"/>
    <w:rsid w:val="00336F1B"/>
    <w:rsid w:val="00340F0E"/>
    <w:rsid w:val="00341651"/>
    <w:rsid w:val="003639A1"/>
    <w:rsid w:val="00367210"/>
    <w:rsid w:val="003729B8"/>
    <w:rsid w:val="003A196A"/>
    <w:rsid w:val="003A765C"/>
    <w:rsid w:val="003C74D5"/>
    <w:rsid w:val="003D1E16"/>
    <w:rsid w:val="003F3AA1"/>
    <w:rsid w:val="00406874"/>
    <w:rsid w:val="00407578"/>
    <w:rsid w:val="0041104E"/>
    <w:rsid w:val="00411622"/>
    <w:rsid w:val="00415C83"/>
    <w:rsid w:val="00436561"/>
    <w:rsid w:val="004478E8"/>
    <w:rsid w:val="00484BD5"/>
    <w:rsid w:val="004945D2"/>
    <w:rsid w:val="004A10D1"/>
    <w:rsid w:val="004A1BC4"/>
    <w:rsid w:val="004A5B79"/>
    <w:rsid w:val="004B37D0"/>
    <w:rsid w:val="004C50CA"/>
    <w:rsid w:val="004D2CBC"/>
    <w:rsid w:val="004D70BA"/>
    <w:rsid w:val="004E0E4F"/>
    <w:rsid w:val="00504E2C"/>
    <w:rsid w:val="0051542F"/>
    <w:rsid w:val="0053496A"/>
    <w:rsid w:val="005401C0"/>
    <w:rsid w:val="00581DEC"/>
    <w:rsid w:val="00593D21"/>
    <w:rsid w:val="005B1832"/>
    <w:rsid w:val="005B428A"/>
    <w:rsid w:val="005B4AE0"/>
    <w:rsid w:val="005C7159"/>
    <w:rsid w:val="005D5000"/>
    <w:rsid w:val="005E4D7B"/>
    <w:rsid w:val="005F1281"/>
    <w:rsid w:val="006103F6"/>
    <w:rsid w:val="0061164D"/>
    <w:rsid w:val="00635021"/>
    <w:rsid w:val="006432C1"/>
    <w:rsid w:val="00646376"/>
    <w:rsid w:val="00664B2C"/>
    <w:rsid w:val="00683269"/>
    <w:rsid w:val="006A4E7F"/>
    <w:rsid w:val="006B1220"/>
    <w:rsid w:val="006B1ADE"/>
    <w:rsid w:val="006C1E5B"/>
    <w:rsid w:val="006D0F40"/>
    <w:rsid w:val="006E2721"/>
    <w:rsid w:val="006E6806"/>
    <w:rsid w:val="00714F69"/>
    <w:rsid w:val="007338A2"/>
    <w:rsid w:val="00750512"/>
    <w:rsid w:val="0075301B"/>
    <w:rsid w:val="0078027A"/>
    <w:rsid w:val="0079604C"/>
    <w:rsid w:val="00796BF4"/>
    <w:rsid w:val="00796D86"/>
    <w:rsid w:val="007A493F"/>
    <w:rsid w:val="007B725E"/>
    <w:rsid w:val="007D5DAF"/>
    <w:rsid w:val="007E6AE4"/>
    <w:rsid w:val="0083664C"/>
    <w:rsid w:val="00851264"/>
    <w:rsid w:val="00851843"/>
    <w:rsid w:val="008550DE"/>
    <w:rsid w:val="00872017"/>
    <w:rsid w:val="008729E1"/>
    <w:rsid w:val="00873B7F"/>
    <w:rsid w:val="008A5A79"/>
    <w:rsid w:val="008C21C6"/>
    <w:rsid w:val="008C6065"/>
    <w:rsid w:val="008D0760"/>
    <w:rsid w:val="008D2CA3"/>
    <w:rsid w:val="008E22ED"/>
    <w:rsid w:val="008E510E"/>
    <w:rsid w:val="008F43AA"/>
    <w:rsid w:val="00906A8C"/>
    <w:rsid w:val="00921646"/>
    <w:rsid w:val="00935FF9"/>
    <w:rsid w:val="009777BD"/>
    <w:rsid w:val="00995CAD"/>
    <w:rsid w:val="009A22CF"/>
    <w:rsid w:val="009D47BC"/>
    <w:rsid w:val="009F1E1D"/>
    <w:rsid w:val="009F30F7"/>
    <w:rsid w:val="00A00069"/>
    <w:rsid w:val="00A06169"/>
    <w:rsid w:val="00A26CBD"/>
    <w:rsid w:val="00A3071E"/>
    <w:rsid w:val="00A3620B"/>
    <w:rsid w:val="00A37D13"/>
    <w:rsid w:val="00A56F98"/>
    <w:rsid w:val="00A65386"/>
    <w:rsid w:val="00A65724"/>
    <w:rsid w:val="00A667CC"/>
    <w:rsid w:val="00A914E9"/>
    <w:rsid w:val="00A94592"/>
    <w:rsid w:val="00AC59FA"/>
    <w:rsid w:val="00AF4EC0"/>
    <w:rsid w:val="00B003B2"/>
    <w:rsid w:val="00B02BA9"/>
    <w:rsid w:val="00B32B10"/>
    <w:rsid w:val="00B37C02"/>
    <w:rsid w:val="00B406EA"/>
    <w:rsid w:val="00B92AD4"/>
    <w:rsid w:val="00B93B1E"/>
    <w:rsid w:val="00BA47BF"/>
    <w:rsid w:val="00BA54CF"/>
    <w:rsid w:val="00BB63F2"/>
    <w:rsid w:val="00BD288B"/>
    <w:rsid w:val="00BE3716"/>
    <w:rsid w:val="00C0007B"/>
    <w:rsid w:val="00C25278"/>
    <w:rsid w:val="00C3792E"/>
    <w:rsid w:val="00C45AF7"/>
    <w:rsid w:val="00C57C28"/>
    <w:rsid w:val="00C60569"/>
    <w:rsid w:val="00C626D2"/>
    <w:rsid w:val="00C7205E"/>
    <w:rsid w:val="00C902A7"/>
    <w:rsid w:val="00C948BD"/>
    <w:rsid w:val="00CB5766"/>
    <w:rsid w:val="00CF2DB8"/>
    <w:rsid w:val="00CF4D63"/>
    <w:rsid w:val="00D053B2"/>
    <w:rsid w:val="00D1137D"/>
    <w:rsid w:val="00D11FBE"/>
    <w:rsid w:val="00D41F07"/>
    <w:rsid w:val="00D450F6"/>
    <w:rsid w:val="00D47123"/>
    <w:rsid w:val="00D54DAC"/>
    <w:rsid w:val="00D57772"/>
    <w:rsid w:val="00D60598"/>
    <w:rsid w:val="00D706B9"/>
    <w:rsid w:val="00D86D29"/>
    <w:rsid w:val="00DB6665"/>
    <w:rsid w:val="00DC4323"/>
    <w:rsid w:val="00DD2B1F"/>
    <w:rsid w:val="00DE1D25"/>
    <w:rsid w:val="00DF2713"/>
    <w:rsid w:val="00E0394E"/>
    <w:rsid w:val="00E054A2"/>
    <w:rsid w:val="00E10339"/>
    <w:rsid w:val="00E20BCC"/>
    <w:rsid w:val="00E45C41"/>
    <w:rsid w:val="00E573C1"/>
    <w:rsid w:val="00E772B0"/>
    <w:rsid w:val="00E82413"/>
    <w:rsid w:val="00EA14DE"/>
    <w:rsid w:val="00EB3D69"/>
    <w:rsid w:val="00EC5E6A"/>
    <w:rsid w:val="00EC6533"/>
    <w:rsid w:val="00ED2743"/>
    <w:rsid w:val="00ED42B7"/>
    <w:rsid w:val="00ED5760"/>
    <w:rsid w:val="00EE57BD"/>
    <w:rsid w:val="00EE6878"/>
    <w:rsid w:val="00EF6634"/>
    <w:rsid w:val="00F062C8"/>
    <w:rsid w:val="00F2080E"/>
    <w:rsid w:val="00F35653"/>
    <w:rsid w:val="00F44A07"/>
    <w:rsid w:val="00F453BB"/>
    <w:rsid w:val="00F636B3"/>
    <w:rsid w:val="00F73151"/>
    <w:rsid w:val="00F92FCC"/>
    <w:rsid w:val="00FA0D60"/>
    <w:rsid w:val="00FB2B4C"/>
    <w:rsid w:val="00FD0E38"/>
    <w:rsid w:val="00FD52C4"/>
    <w:rsid w:val="00FD62BB"/>
    <w:rsid w:val="00FD7EAD"/>
    <w:rsid w:val="00FE78DA"/>
    <w:rsid w:val="00FF001A"/>
    <w:rsid w:val="00FF5C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B0CE0E9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6749C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28231F"/>
    <w:rPr>
      <w:rFonts w:ascii="Heiti SC Light" w:eastAsia="Heiti SC Light"/>
      <w:sz w:val="18"/>
      <w:szCs w:val="18"/>
    </w:rPr>
  </w:style>
  <w:style w:type="character" w:customStyle="1" w:styleId="a5">
    <w:name w:val="批注框文本字符"/>
    <w:basedOn w:val="a0"/>
    <w:link w:val="a4"/>
    <w:uiPriority w:val="99"/>
    <w:semiHidden/>
    <w:rsid w:val="0028231F"/>
    <w:rPr>
      <w:rFonts w:ascii="Heiti SC Light" w:eastAsia="Heiti SC Light"/>
      <w:sz w:val="18"/>
      <w:szCs w:val="18"/>
    </w:rPr>
  </w:style>
  <w:style w:type="character" w:styleId="a6">
    <w:name w:val="Placeholder Text"/>
    <w:basedOn w:val="a0"/>
    <w:uiPriority w:val="99"/>
    <w:semiHidden/>
    <w:rsid w:val="004D2CB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9</TotalTime>
  <Pages>6</Pages>
  <Words>1015</Words>
  <Characters>5790</Characters>
  <Application>Microsoft Macintosh Word</Application>
  <DocSecurity>0</DocSecurity>
  <Lines>48</Lines>
  <Paragraphs>13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旭 马</dc:creator>
  <cp:keywords/>
  <dc:description/>
  <cp:lastModifiedBy>Microsoft Office 用户</cp:lastModifiedBy>
  <cp:revision>187</cp:revision>
  <cp:lastPrinted>2016-09-26T09:16:00Z</cp:lastPrinted>
  <dcterms:created xsi:type="dcterms:W3CDTF">2016-08-17T07:32:00Z</dcterms:created>
  <dcterms:modified xsi:type="dcterms:W3CDTF">2016-09-26T09:32:00Z</dcterms:modified>
</cp:coreProperties>
</file>